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1657"/>
        <w:gridCol w:w="4111"/>
      </w:tblGrid>
      <w:tr w:rsidR="00722ACA" w:rsidTr="00724334">
        <w:trPr>
          <w:trHeight w:val="707"/>
        </w:trPr>
        <w:tc>
          <w:tcPr>
            <w:tcW w:w="3686" w:type="dxa"/>
            <w:vMerge w:val="restart"/>
          </w:tcPr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47638B6F" wp14:editId="50E90DD2">
                  <wp:simplePos x="0" y="0"/>
                  <wp:positionH relativeFrom="column">
                    <wp:posOffset>118110</wp:posOffset>
                  </wp:positionH>
                  <wp:positionV relativeFrom="paragraph">
                    <wp:posOffset>36196</wp:posOffset>
                  </wp:positionV>
                  <wp:extent cx="1933575" cy="1407868"/>
                  <wp:effectExtent l="0" t="0" r="0" b="0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685" b="46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5649" cy="1416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Минобрнауки</w:t>
            </w:r>
            <w:proofErr w:type="spellEnd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России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Федеральное государственно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б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юджетное 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образовательное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учреждени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в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ысшего образования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«Национальный исследовательский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у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ниверситет «МЭИ»</w:t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111250, Россия, Москва, 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Красноказарменная</w:t>
            </w:r>
            <w:proofErr w:type="spellEnd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ул.,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14,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Тел.: (495) 362-75-60, факс: (495)362-89-38</w:t>
            </w:r>
          </w:p>
          <w:p w:rsidR="00722ACA" w:rsidRPr="005E5768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  <w:proofErr w:type="spellStart"/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>E-mail</w:t>
            </w:r>
            <w:proofErr w:type="spellEnd"/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 xml:space="preserve">: </w:t>
            </w:r>
            <w:hyperlink r:id="rId7" w:history="1">
              <w:r w:rsidRPr="005E5768">
                <w:rPr>
                  <w:rStyle w:val="a4"/>
                  <w:rFonts w:ascii="Times New Roman" w:hAnsi="Times New Roman" w:cs="Times New Roman"/>
                  <w:b/>
                  <w:sz w:val="16"/>
                  <w:szCs w:val="16"/>
                  <w:lang w:val="de-DE"/>
                </w:rPr>
                <w:t>universe@mpei.ac.ru</w:t>
              </w:r>
            </w:hyperlink>
          </w:p>
          <w:p w:rsidR="00722ACA" w:rsidRPr="0008125A" w:rsidRDefault="00722ACA" w:rsidP="0008125A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  <w:t>http://www.mpei.ru</w:t>
            </w:r>
          </w:p>
        </w:tc>
        <w:tc>
          <w:tcPr>
            <w:tcW w:w="5768" w:type="dxa"/>
            <w:gridSpan w:val="2"/>
          </w:tcPr>
          <w:p w:rsidR="00722ACA" w:rsidRPr="00003C55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ХАРАКТЕРИСТИКА – ОТЗЫВ</w:t>
            </w:r>
          </w:p>
          <w:p w:rsidR="00722ACA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ПО ПРАКТИКЕ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84E5B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bottom w:val="single" w:sz="4" w:space="0" w:color="auto"/>
            </w:tcBorders>
          </w:tcPr>
          <w:p w:rsidR="00722ACA" w:rsidRPr="00612B9E" w:rsidRDefault="00612B9E" w:rsidP="009F3D91">
            <w:pPr>
              <w:pStyle w:val="a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2B9E">
              <w:rPr>
                <w:rFonts w:ascii="Times New Roman" w:hAnsi="Times New Roman" w:cs="Times New Roman"/>
                <w:sz w:val="28"/>
                <w:szCs w:val="28"/>
              </w:rPr>
              <w:t xml:space="preserve">Производственная практика: </w:t>
            </w:r>
            <w:r w:rsidR="009F3D91">
              <w:rPr>
                <w:rFonts w:ascii="Times New Roman" w:hAnsi="Times New Roman" w:cs="Times New Roman"/>
                <w:sz w:val="28"/>
                <w:szCs w:val="28"/>
              </w:rPr>
              <w:t>преддипломная практика</w:t>
            </w:r>
            <w:bookmarkStart w:id="0" w:name="_GoBack"/>
            <w:bookmarkEnd w:id="0"/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top w:val="single" w:sz="4" w:space="0" w:color="auto"/>
            </w:tcBorders>
          </w:tcPr>
          <w:p w:rsidR="00722ACA" w:rsidRPr="00104D9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>Наименование практики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тудент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CB6408" w:rsidP="001F5898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сканов Владислав Евгеньевич</w:t>
            </w:r>
          </w:p>
        </w:tc>
      </w:tr>
      <w:tr w:rsidR="00722ACA" w:rsidTr="00724334">
        <w:trPr>
          <w:trHeight w:val="272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  <w:tcBorders>
              <w:top w:val="single" w:sz="4" w:space="0" w:color="auto"/>
            </w:tcBorders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Фамилия, И.О.)</w:t>
            </w:r>
          </w:p>
        </w:tc>
      </w:tr>
      <w:tr w:rsidR="00722ACA" w:rsidRPr="00722ACA" w:rsidTr="00724334">
        <w:trPr>
          <w:trHeight w:val="289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Группа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AD4666" w:rsidP="001F5898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Р-15-16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 w:rsidR="009310D7">
              <w:rPr>
                <w:rFonts w:ascii="Times New Roman" w:hAnsi="Times New Roman" w:cs="Times New Roman"/>
                <w:i/>
                <w:sz w:val="16"/>
                <w:szCs w:val="16"/>
              </w:rPr>
              <w:t>номер учебной группы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RP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35593F" w:rsidRDefault="009310D7" w:rsidP="00722ACA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сто </w:t>
            </w:r>
          </w:p>
          <w:p w:rsidR="00722ACA" w:rsidRPr="009310D7" w:rsidRDefault="009310D7" w:rsidP="00722ACA">
            <w:pPr>
              <w:pStyle w:val="a9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прохождения практики</w:t>
            </w:r>
            <w:r w:rsidR="00722ACA"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35593F" w:rsidRDefault="0035593F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593F" w:rsidRDefault="0035593F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2ACA" w:rsidRPr="00722ACA" w:rsidRDefault="0035593F" w:rsidP="0035593F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федра РТС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наименование предприятия, организации, учреждения, подразделения МЭИ 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9310D7">
            <w:pPr>
              <w:pStyle w:val="a9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роки практики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D908F4" w:rsidRDefault="00D908F4" w:rsidP="00AD4666">
            <w:pPr>
              <w:pStyle w:val="a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2ACA" w:rsidRPr="00D908F4" w:rsidRDefault="00346ACA" w:rsidP="00346ACA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1</w:t>
            </w:r>
            <w:r w:rsidR="00AD4666" w:rsidRPr="00D908F4">
              <w:rPr>
                <w:rFonts w:ascii="Times New Roman" w:hAnsi="Times New Roman" w:cs="Times New Roman"/>
                <w:sz w:val="28"/>
                <w:szCs w:val="28"/>
              </w:rPr>
              <w:t>.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.2021 -02</w:t>
            </w:r>
            <w:r w:rsidR="00E0756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="00E07563">
              <w:rPr>
                <w:rFonts w:ascii="Times New Roman" w:hAnsi="Times New Roman" w:cs="Times New Roman"/>
                <w:sz w:val="28"/>
                <w:szCs w:val="28"/>
              </w:rPr>
              <w:t>.2021</w:t>
            </w:r>
            <w:r w:rsidR="00AD4666" w:rsidRPr="00D908F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</w:tbl>
    <w:p w:rsidR="006F37D1" w:rsidRPr="00722ACA" w:rsidRDefault="00604CCD" w:rsidP="00E84E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722ACA">
        <w:rPr>
          <w:rFonts w:ascii="Times New Roman" w:hAnsi="Times New Roman" w:cs="Times New Roman"/>
          <w:b/>
          <w:sz w:val="24"/>
          <w:szCs w:val="24"/>
        </w:rPr>
        <w:t>Характеристика работы студента</w:t>
      </w:r>
      <w:r w:rsidRPr="00722ACA">
        <w:rPr>
          <w:rFonts w:ascii="Times New Roman" w:hAnsi="Times New Roman" w:cs="Times New Roman"/>
          <w:sz w:val="24"/>
          <w:szCs w:val="24"/>
        </w:rPr>
        <w:t>:</w:t>
      </w:r>
    </w:p>
    <w:p w:rsidR="00E84E5B" w:rsidRPr="00E84E5B" w:rsidRDefault="00E84E5B" w:rsidP="00E84E5B">
      <w:pPr>
        <w:pStyle w:val="a9"/>
        <w:jc w:val="center"/>
        <w:rPr>
          <w:rFonts w:ascii="Times New Roman" w:hAnsi="Times New Roman" w:cs="Times New Roman"/>
          <w:i/>
          <w:sz w:val="16"/>
          <w:szCs w:val="16"/>
        </w:rPr>
      </w:pPr>
      <w:r w:rsidRPr="00E84E5B">
        <w:rPr>
          <w:rFonts w:ascii="Times New Roman" w:hAnsi="Times New Roman" w:cs="Times New Roman"/>
          <w:i/>
          <w:sz w:val="16"/>
          <w:szCs w:val="16"/>
        </w:rPr>
        <w:t xml:space="preserve">(В правом столбце проставьте </w:t>
      </w:r>
      <w:r w:rsidRPr="00E84E5B">
        <w:rPr>
          <w:rFonts w:ascii="Times New Roman" w:hAnsi="Times New Roman" w:cs="Times New Roman"/>
          <w:b/>
          <w:lang w:val="en-US"/>
        </w:rPr>
        <w:t>V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</w:t>
      </w:r>
      <w:r>
        <w:rPr>
          <w:rFonts w:ascii="Times New Roman" w:hAnsi="Times New Roman" w:cs="Times New Roman"/>
          <w:i/>
          <w:sz w:val="16"/>
          <w:szCs w:val="16"/>
        </w:rPr>
        <w:t>(</w:t>
      </w:r>
      <w:r w:rsidRPr="00E84E5B">
        <w:rPr>
          <w:rFonts w:ascii="Times New Roman" w:hAnsi="Times New Roman" w:cs="Times New Roman"/>
          <w:i/>
          <w:sz w:val="16"/>
          <w:szCs w:val="16"/>
        </w:rPr>
        <w:t>галочку</w:t>
      </w:r>
      <w:r>
        <w:rPr>
          <w:rFonts w:ascii="Times New Roman" w:hAnsi="Times New Roman" w:cs="Times New Roman"/>
          <w:i/>
          <w:sz w:val="16"/>
          <w:szCs w:val="16"/>
        </w:rPr>
        <w:t>)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в соответствующей строке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8"/>
        <w:gridCol w:w="3690"/>
        <w:gridCol w:w="4371"/>
        <w:gridCol w:w="1009"/>
      </w:tblGrid>
      <w:tr w:rsidR="00E84E5B" w:rsidRPr="00E84E5B" w:rsidTr="00191F60">
        <w:trPr>
          <w:trHeight w:val="91"/>
          <w:tblHeader/>
        </w:trPr>
        <w:tc>
          <w:tcPr>
            <w:tcW w:w="558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3690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Наименование критерия оценивания</w:t>
            </w:r>
          </w:p>
        </w:tc>
        <w:tc>
          <w:tcPr>
            <w:tcW w:w="4371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Качественная оценка работы студента на практик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Отметка</w:t>
            </w: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90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Студент получил задание и приступил к его выполнению</w:t>
            </w: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="009310D7">
              <w:rPr>
                <w:rFonts w:ascii="Times New Roman" w:hAnsi="Times New Roman" w:cs="Times New Roman"/>
              </w:rPr>
              <w:t>воевременно</w:t>
            </w:r>
          </w:p>
        </w:tc>
        <w:tc>
          <w:tcPr>
            <w:tcW w:w="1009" w:type="dxa"/>
            <w:vAlign w:val="center"/>
          </w:tcPr>
          <w:p w:rsidR="00E84E5B" w:rsidRPr="00E84E5B" w:rsidRDefault="00A86D6C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большим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6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690" w:type="dxa"/>
            <w:vMerge w:val="restart"/>
          </w:tcPr>
          <w:p w:rsidR="00E84E5B" w:rsidRPr="00E84E5B" w:rsidRDefault="00A86D6C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нота и целостность</w:t>
            </w:r>
            <w:r w:rsidR="00ED16EE" w:rsidRPr="00ED16EE">
              <w:rPr>
                <w:rFonts w:ascii="Times New Roman" w:hAnsi="Times New Roman" w:cs="Times New Roman"/>
              </w:rPr>
              <w:t xml:space="preserve"> выполнения </w:t>
            </w:r>
            <w:r w:rsidR="00191F60">
              <w:rPr>
                <w:rFonts w:ascii="Times New Roman" w:hAnsi="Times New Roman" w:cs="Times New Roman"/>
              </w:rPr>
              <w:t>задания на практику</w:t>
            </w:r>
          </w:p>
        </w:tc>
        <w:tc>
          <w:tcPr>
            <w:tcW w:w="4371" w:type="dxa"/>
          </w:tcPr>
          <w:p w:rsidR="00E84E5B" w:rsidRPr="00E84E5B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бота выполнена полностью в соответствии с за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D4666">
              <w:rPr>
                <w:rFonts w:ascii="Times New Roman" w:hAnsi="Times New Roman" w:cs="Times New Roman"/>
                <w:position w:val="-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5pt" o:ole="">
                  <v:imagedata r:id="rId8" o:title=""/>
                </v:shape>
                <o:OLEObject Type="Embed" ProgID="Equation.DSMT4" ShapeID="_x0000_i1025" DrawAspect="Content" ObjectID="_1699354980" r:id="rId9"/>
              </w:object>
            </w:r>
          </w:p>
        </w:tc>
      </w:tr>
      <w:tr w:rsidR="00E84E5B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A86D6C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дельные разделы не согласованы между собой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86D6C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ие выполнено фрагментарно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1"/>
        </w:trPr>
        <w:tc>
          <w:tcPr>
            <w:tcW w:w="558" w:type="dxa"/>
            <w:vMerge w:val="restart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690" w:type="dxa"/>
            <w:vMerge w:val="restart"/>
          </w:tcPr>
          <w:p w:rsidR="00E84E5B" w:rsidRPr="00807BB2" w:rsidRDefault="00E84E5B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Степень самостоятельности при выполнении работы </w:t>
            </w: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очень высокая </w:t>
            </w:r>
          </w:p>
        </w:tc>
        <w:tc>
          <w:tcPr>
            <w:tcW w:w="1009" w:type="dxa"/>
            <w:vAlign w:val="center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высокая (используя консультации руководителя)</w:t>
            </w:r>
          </w:p>
        </w:tc>
        <w:tc>
          <w:tcPr>
            <w:tcW w:w="1009" w:type="dxa"/>
            <w:vAlign w:val="center"/>
          </w:tcPr>
          <w:p w:rsidR="00E84E5B" w:rsidRPr="00807BB2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низкая (принимаемые решения обосновывал руководитель)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7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690" w:type="dxa"/>
            <w:vMerge w:val="restart"/>
          </w:tcPr>
          <w:p w:rsidR="00E84E5B" w:rsidRPr="00E84E5B" w:rsidRDefault="00ED16EE" w:rsidP="00ED16E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ED16EE">
              <w:rPr>
                <w:rFonts w:ascii="Times New Roman" w:hAnsi="Times New Roman" w:cs="Times New Roman"/>
              </w:rPr>
              <w:t>тношение студента к выполнению задания</w:t>
            </w: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="00E84E5B" w:rsidRPr="00E84E5B">
              <w:rPr>
                <w:rFonts w:ascii="Times New Roman" w:hAnsi="Times New Roman" w:cs="Times New Roman"/>
              </w:rPr>
              <w:t>тличное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х</w:t>
            </w:r>
            <w:r w:rsidR="00E84E5B" w:rsidRPr="00E84E5B">
              <w:rPr>
                <w:rFonts w:ascii="Times New Roman" w:hAnsi="Times New Roman" w:cs="Times New Roman"/>
              </w:rPr>
              <w:t>ороше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E84E5B" w:rsidRPr="00E84E5B">
              <w:rPr>
                <w:rFonts w:ascii="Times New Roman" w:hAnsi="Times New Roman" w:cs="Times New Roman"/>
              </w:rPr>
              <w:t>довлетворительно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690" w:type="dxa"/>
            <w:vMerge w:val="restart"/>
          </w:tcPr>
          <w:p w:rsidR="00E84E5B" w:rsidRPr="00E84E5B" w:rsidRDefault="00A35612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отовность к решению поставленных задач профессиональной деятельности</w:t>
            </w: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сокая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я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изка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690" w:type="dxa"/>
            <w:vMerge w:val="restart"/>
          </w:tcPr>
          <w:p w:rsidR="00ED16EE" w:rsidRPr="00E84E5B" w:rsidRDefault="00191F60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ветствие отчетности по практике требованиям</w:t>
            </w:r>
          </w:p>
        </w:tc>
        <w:tc>
          <w:tcPr>
            <w:tcW w:w="4371" w:type="dxa"/>
          </w:tcPr>
          <w:p w:rsidR="00E84E5B" w:rsidRPr="00E84E5B" w:rsidRDefault="00191F60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191F60" w:rsidP="00A35612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 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04CCD" w:rsidRPr="008923F0" w:rsidRDefault="00604CCD" w:rsidP="00604CCD">
      <w:pPr>
        <w:spacing w:after="0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6F37D1" w:rsidRPr="00722ACA" w:rsidRDefault="00722ACA" w:rsidP="00ED16EE">
      <w:pPr>
        <w:spacing w:after="0" w:line="240" w:lineRule="auto"/>
        <w:ind w:right="-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="00604CCD" w:rsidRPr="00722ACA">
        <w:rPr>
          <w:rFonts w:ascii="Times New Roman" w:hAnsi="Times New Roman" w:cs="Times New Roman"/>
          <w:sz w:val="24"/>
          <w:szCs w:val="24"/>
        </w:rPr>
        <w:t xml:space="preserve">абота студента </w:t>
      </w:r>
      <w:r w:rsidR="006F37D1" w:rsidRPr="00722ACA">
        <w:rPr>
          <w:rFonts w:ascii="Times New Roman" w:hAnsi="Times New Roman" w:cs="Times New Roman"/>
          <w:sz w:val="24"/>
          <w:szCs w:val="24"/>
        </w:rPr>
        <w:t>в период прохождения практики выполн</w:t>
      </w:r>
      <w:r w:rsidR="00ED16EE" w:rsidRPr="00722ACA">
        <w:rPr>
          <w:rFonts w:ascii="Times New Roman" w:hAnsi="Times New Roman" w:cs="Times New Roman"/>
          <w:sz w:val="24"/>
          <w:szCs w:val="24"/>
        </w:rPr>
        <w:t>ена в соответствии с заданием.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5"/>
        <w:gridCol w:w="2901"/>
        <w:gridCol w:w="5533"/>
      </w:tblGrid>
      <w:tr w:rsidR="00426FF3" w:rsidTr="00722ACA">
        <w:tc>
          <w:tcPr>
            <w:tcW w:w="1205" w:type="dxa"/>
          </w:tcPr>
          <w:p w:rsidR="00426FF3" w:rsidRPr="00722ACA" w:rsidRDefault="00426FF3" w:rsidP="008923F0">
            <w:pPr>
              <w:ind w:left="-108"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2901" w:type="dxa"/>
            <w:tcBorders>
              <w:bottom w:val="single" w:sz="4" w:space="0" w:color="auto"/>
            </w:tcBorders>
          </w:tcPr>
          <w:p w:rsidR="00426FF3" w:rsidRPr="00D908F4" w:rsidRDefault="00AD4666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D908F4">
              <w:rPr>
                <w:rFonts w:ascii="Times New Roman" w:hAnsi="Times New Roman" w:cs="Times New Roman"/>
                <w:sz w:val="24"/>
                <w:szCs w:val="24"/>
              </w:rPr>
              <w:t>Тасканов В.Е.</w:t>
            </w:r>
          </w:p>
        </w:tc>
        <w:tc>
          <w:tcPr>
            <w:tcW w:w="5533" w:type="dxa"/>
          </w:tcPr>
          <w:p w:rsidR="00426FF3" w:rsidRPr="00722ACA" w:rsidRDefault="00426FF3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допускается к промежуточной аттестации.</w:t>
            </w:r>
          </w:p>
        </w:tc>
      </w:tr>
      <w:tr w:rsidR="00426FF3" w:rsidRPr="00426FF3" w:rsidTr="00722ACA">
        <w:tc>
          <w:tcPr>
            <w:tcW w:w="1205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901" w:type="dxa"/>
            <w:tcBorders>
              <w:top w:val="single" w:sz="4" w:space="0" w:color="auto"/>
            </w:tcBorders>
          </w:tcPr>
          <w:p w:rsidR="00426FF3" w:rsidRPr="00426FF3" w:rsidRDefault="00285DDD" w:rsidP="00A35612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  <w:tc>
          <w:tcPr>
            <w:tcW w:w="5533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604CCD" w:rsidRDefault="00604CCD" w:rsidP="00604CCD">
      <w:pPr>
        <w:spacing w:after="0"/>
        <w:rPr>
          <w:rFonts w:ascii="Times New Roman" w:hAnsi="Times New Roman" w:cs="Times New Roman"/>
          <w:sz w:val="18"/>
          <w:szCs w:val="18"/>
        </w:rPr>
      </w:pP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1559"/>
        <w:gridCol w:w="3974"/>
      </w:tblGrid>
      <w:tr w:rsidR="00426FF3" w:rsidTr="00722ACA">
        <w:tc>
          <w:tcPr>
            <w:tcW w:w="4106" w:type="dxa"/>
          </w:tcPr>
          <w:p w:rsidR="00426FF3" w:rsidRPr="00722ACA" w:rsidRDefault="0056152D" w:rsidP="005615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 практики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426FF3" w:rsidRPr="00722ACA" w:rsidRDefault="00426FF3" w:rsidP="006F37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74" w:type="dxa"/>
            <w:tcBorders>
              <w:bottom w:val="single" w:sz="4" w:space="0" w:color="auto"/>
            </w:tcBorders>
          </w:tcPr>
          <w:p w:rsidR="00426FF3" w:rsidRPr="005E2616" w:rsidRDefault="00426FF3" w:rsidP="006F37D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615DD7">
              <w:rPr>
                <w:rFonts w:ascii="Times New Roman" w:hAnsi="Times New Roman" w:cs="Times New Roman"/>
                <w:sz w:val="28"/>
                <w:szCs w:val="28"/>
              </w:rPr>
              <w:t xml:space="preserve">Шатилов А.Ю.  </w:t>
            </w:r>
            <w:r w:rsidR="00615DD7" w:rsidRPr="00AC15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</w:t>
            </w:r>
          </w:p>
        </w:tc>
      </w:tr>
      <w:tr w:rsidR="00426FF3" w:rsidRPr="00426FF3" w:rsidTr="00722ACA">
        <w:tc>
          <w:tcPr>
            <w:tcW w:w="4106" w:type="dxa"/>
          </w:tcPr>
          <w:p w:rsidR="00426FF3" w:rsidRPr="00426FF3" w:rsidRDefault="00426FF3" w:rsidP="006F37D1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26FF3" w:rsidRPr="009310D7" w:rsidRDefault="00426FF3" w:rsidP="009310D7">
            <w:pPr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9310D7">
              <w:rPr>
                <w:rFonts w:ascii="Times New Roman" w:hAnsi="Times New Roman"/>
                <w:i/>
                <w:sz w:val="16"/>
                <w:szCs w:val="16"/>
              </w:rPr>
              <w:t>(подпись )</w:t>
            </w:r>
          </w:p>
        </w:tc>
        <w:tc>
          <w:tcPr>
            <w:tcW w:w="3974" w:type="dxa"/>
            <w:tcBorders>
              <w:top w:val="single" w:sz="4" w:space="0" w:color="auto"/>
            </w:tcBorders>
          </w:tcPr>
          <w:p w:rsidR="00426FF3" w:rsidRPr="009310D7" w:rsidRDefault="00495D55" w:rsidP="009310D7">
            <w:pPr>
              <w:ind w:left="32" w:right="-1" w:firstLine="5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6C033A" w:rsidRPr="00722ACA" w:rsidRDefault="006C033A" w:rsidP="00722ACA">
      <w:pPr>
        <w:spacing w:after="0" w:line="240" w:lineRule="auto"/>
        <w:ind w:left="4111" w:right="-1"/>
        <w:rPr>
          <w:rFonts w:ascii="Times New Roman" w:hAnsi="Times New Roman"/>
          <w:b/>
          <w:sz w:val="12"/>
          <w:szCs w:val="12"/>
        </w:rPr>
      </w:pPr>
    </w:p>
    <w:sectPr w:rsidR="006C033A" w:rsidRPr="00722ACA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ru-RU"/>
      </w:rPr>
    </w:lvl>
    <w:lvl w:ilvl="1">
      <w:start w:val="1"/>
      <w:numFmt w:val="bullet"/>
      <w:lvlText w:val="‒"/>
      <w:lvlJc w:val="left"/>
      <w:rPr>
        <w:rFonts w:ascii="Times New Roman" w:hAnsi="Times New Roman" w:cs="Times New Roman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1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2"/>
  </w:num>
  <w:num w:numId="2">
    <w:abstractNumId w:val="10"/>
  </w:num>
  <w:num w:numId="3">
    <w:abstractNumId w:val="1"/>
  </w:num>
  <w:num w:numId="4">
    <w:abstractNumId w:val="4"/>
  </w:num>
  <w:num w:numId="5">
    <w:abstractNumId w:val="2"/>
  </w:num>
  <w:num w:numId="6">
    <w:abstractNumId w:val="11"/>
  </w:num>
  <w:num w:numId="7">
    <w:abstractNumId w:val="0"/>
  </w:num>
  <w:num w:numId="8">
    <w:abstractNumId w:val="7"/>
  </w:num>
  <w:num w:numId="9">
    <w:abstractNumId w:val="3"/>
  </w:num>
  <w:num w:numId="10">
    <w:abstractNumId w:val="6"/>
  </w:num>
  <w:num w:numId="11">
    <w:abstractNumId w:val="9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561E"/>
    <w:rsid w:val="00003C55"/>
    <w:rsid w:val="00006D3D"/>
    <w:rsid w:val="00020139"/>
    <w:rsid w:val="00021B0B"/>
    <w:rsid w:val="00030496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E0C05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5898"/>
    <w:rsid w:val="001F7522"/>
    <w:rsid w:val="00200206"/>
    <w:rsid w:val="00201214"/>
    <w:rsid w:val="00203306"/>
    <w:rsid w:val="00205C14"/>
    <w:rsid w:val="00222287"/>
    <w:rsid w:val="00247165"/>
    <w:rsid w:val="002507EE"/>
    <w:rsid w:val="002777DF"/>
    <w:rsid w:val="002839B8"/>
    <w:rsid w:val="00285DDD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46ACA"/>
    <w:rsid w:val="0035593F"/>
    <w:rsid w:val="003728D8"/>
    <w:rsid w:val="00374954"/>
    <w:rsid w:val="00383A26"/>
    <w:rsid w:val="00391D30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3429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7F87"/>
    <w:rsid w:val="00502CCE"/>
    <w:rsid w:val="0051435F"/>
    <w:rsid w:val="005240A4"/>
    <w:rsid w:val="00555776"/>
    <w:rsid w:val="0056152D"/>
    <w:rsid w:val="0058443B"/>
    <w:rsid w:val="005869A4"/>
    <w:rsid w:val="0059621C"/>
    <w:rsid w:val="005C10E3"/>
    <w:rsid w:val="005D36BE"/>
    <w:rsid w:val="005E2616"/>
    <w:rsid w:val="005E5768"/>
    <w:rsid w:val="005E6407"/>
    <w:rsid w:val="00604CCD"/>
    <w:rsid w:val="00612B9E"/>
    <w:rsid w:val="00612D4B"/>
    <w:rsid w:val="00615DD7"/>
    <w:rsid w:val="00616BB4"/>
    <w:rsid w:val="006253A0"/>
    <w:rsid w:val="006320AB"/>
    <w:rsid w:val="00636BB5"/>
    <w:rsid w:val="006461DB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F37D1"/>
    <w:rsid w:val="0070211C"/>
    <w:rsid w:val="007111BD"/>
    <w:rsid w:val="007174D1"/>
    <w:rsid w:val="00722ACA"/>
    <w:rsid w:val="00724334"/>
    <w:rsid w:val="0073205E"/>
    <w:rsid w:val="00737A7F"/>
    <w:rsid w:val="00790D13"/>
    <w:rsid w:val="007911C1"/>
    <w:rsid w:val="007E183E"/>
    <w:rsid w:val="007E4408"/>
    <w:rsid w:val="00803168"/>
    <w:rsid w:val="00807BB2"/>
    <w:rsid w:val="0081648B"/>
    <w:rsid w:val="00820DE0"/>
    <w:rsid w:val="0083095A"/>
    <w:rsid w:val="00847DF9"/>
    <w:rsid w:val="00857B27"/>
    <w:rsid w:val="008923F0"/>
    <w:rsid w:val="00893940"/>
    <w:rsid w:val="008A6374"/>
    <w:rsid w:val="008B109A"/>
    <w:rsid w:val="008B4655"/>
    <w:rsid w:val="008C0912"/>
    <w:rsid w:val="008D51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9F3D91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A42E7"/>
    <w:rsid w:val="00AB1A58"/>
    <w:rsid w:val="00AB6C93"/>
    <w:rsid w:val="00AB6EE5"/>
    <w:rsid w:val="00AC039A"/>
    <w:rsid w:val="00AC1FC1"/>
    <w:rsid w:val="00AC47A9"/>
    <w:rsid w:val="00AD4666"/>
    <w:rsid w:val="00AD71C4"/>
    <w:rsid w:val="00AD7C74"/>
    <w:rsid w:val="00AE2A91"/>
    <w:rsid w:val="00B7371A"/>
    <w:rsid w:val="00B75E1D"/>
    <w:rsid w:val="00BC2C5F"/>
    <w:rsid w:val="00BD1F94"/>
    <w:rsid w:val="00BD629F"/>
    <w:rsid w:val="00BE448E"/>
    <w:rsid w:val="00C049D5"/>
    <w:rsid w:val="00C14494"/>
    <w:rsid w:val="00C16F14"/>
    <w:rsid w:val="00C23A78"/>
    <w:rsid w:val="00C43014"/>
    <w:rsid w:val="00C440C2"/>
    <w:rsid w:val="00C815F9"/>
    <w:rsid w:val="00C87B9C"/>
    <w:rsid w:val="00CA019D"/>
    <w:rsid w:val="00CB2A14"/>
    <w:rsid w:val="00CB33AA"/>
    <w:rsid w:val="00CB6408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08F4"/>
    <w:rsid w:val="00D950C9"/>
    <w:rsid w:val="00DA3A71"/>
    <w:rsid w:val="00DB1CBC"/>
    <w:rsid w:val="00DD1A71"/>
    <w:rsid w:val="00DE5D81"/>
    <w:rsid w:val="00DF1885"/>
    <w:rsid w:val="00DF6C4B"/>
    <w:rsid w:val="00DF6E8C"/>
    <w:rsid w:val="00E07563"/>
    <w:rsid w:val="00E13CEE"/>
    <w:rsid w:val="00E47685"/>
    <w:rsid w:val="00E84E5B"/>
    <w:rsid w:val="00E96499"/>
    <w:rsid w:val="00ED16EE"/>
    <w:rsid w:val="00EE561E"/>
    <w:rsid w:val="00F4193E"/>
    <w:rsid w:val="00F41D9D"/>
    <w:rsid w:val="00F42559"/>
    <w:rsid w:val="00F44813"/>
    <w:rsid w:val="00F44B03"/>
    <w:rsid w:val="00F51D7D"/>
    <w:rsid w:val="00F82120"/>
    <w:rsid w:val="00F97EAF"/>
    <w:rsid w:val="00FC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D4E20F5-5970-4162-95E2-C94B4AEC3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0622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E5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06226B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06226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622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List Paragraph"/>
    <w:basedOn w:val="a"/>
    <w:uiPriority w:val="34"/>
    <w:qFormat/>
    <w:rsid w:val="004D67F1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934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93492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link w:val="21"/>
    <w:rsid w:val="00F4193E"/>
    <w:rPr>
      <w:rFonts w:ascii="Times New Roman" w:eastAsia="Times New Roman" w:hAnsi="Times New Roman"/>
      <w:sz w:val="25"/>
      <w:szCs w:val="25"/>
      <w:shd w:val="clear" w:color="auto" w:fill="FFFFFF"/>
    </w:rPr>
  </w:style>
  <w:style w:type="paragraph" w:customStyle="1" w:styleId="21">
    <w:name w:val="Основной текст2"/>
    <w:basedOn w:val="a"/>
    <w:link w:val="a8"/>
    <w:rsid w:val="00F4193E"/>
    <w:pPr>
      <w:widowControl w:val="0"/>
      <w:shd w:val="clear" w:color="auto" w:fill="FFFFFF"/>
      <w:spacing w:after="0" w:line="0" w:lineRule="atLeast"/>
      <w:ind w:hanging="540"/>
    </w:pPr>
    <w:rPr>
      <w:rFonts w:ascii="Times New Roman" w:eastAsia="Times New Roman" w:hAnsi="Times New Roman"/>
      <w:sz w:val="25"/>
      <w:szCs w:val="25"/>
    </w:rPr>
  </w:style>
  <w:style w:type="paragraph" w:styleId="a9">
    <w:name w:val="No Spacing"/>
    <w:uiPriority w:val="1"/>
    <w:qFormat/>
    <w:rsid w:val="00604CC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38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30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3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9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hyperlink" Target="mailto:universe@mpei.ac.ru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EA4DE9-69A9-45DA-94F5-C848F84064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18</Words>
  <Characters>181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2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арова Валерия Юрьевна</dc:creator>
  <cp:lastModifiedBy>Влад Влад</cp:lastModifiedBy>
  <cp:revision>2</cp:revision>
  <cp:lastPrinted>2020-09-15T13:42:00Z</cp:lastPrinted>
  <dcterms:created xsi:type="dcterms:W3CDTF">2021-11-25T11:17:00Z</dcterms:created>
  <dcterms:modified xsi:type="dcterms:W3CDTF">2021-11-25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